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29E3A40" w14:textId="77777777" w:rsidR="004C346D" w:rsidRPr="00F6513C" w:rsidRDefault="004C346D" w:rsidP="004C346D">
      <w:pPr>
        <w:rPr>
          <w:rFonts w:ascii="Century Gothic" w:hAnsi="Century Gothic" w:cs="Arial"/>
        </w:rPr>
      </w:pPr>
      <w:r w:rsidRPr="00F6513C">
        <w:rPr>
          <w:rFonts w:ascii="Century Gothic" w:hAnsi="Century Gothic" w:cs="Arial"/>
        </w:rPr>
        <w:t>Name: ________________________________________________ Date: _______________________</w:t>
      </w:r>
    </w:p>
    <w:p w14:paraId="529E3A41" w14:textId="77777777" w:rsidR="004C346D" w:rsidRPr="00493E7E" w:rsidRDefault="004C346D" w:rsidP="004C346D">
      <w:pPr>
        <w:rPr>
          <w:rFonts w:ascii="Century Gothic" w:hAnsi="Century Gothic"/>
          <w:sz w:val="10"/>
          <w:szCs w:val="10"/>
          <w:u w:val="single"/>
        </w:rPr>
      </w:pPr>
    </w:p>
    <w:p w14:paraId="529E3A42" w14:textId="43542C69" w:rsidR="004C346D" w:rsidRDefault="0075455B" w:rsidP="004C346D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sz w:val="10"/>
          <w:szCs w:val="10"/>
        </w:rPr>
        <w:pict w14:anchorId="529E3AF5">
          <v:rect id="_x0000_i1025" style="width:511.2pt;height:3pt" o:hralign="center" o:hrstd="t" o:hrnoshade="t" o:hr="t" fillcolor="black" stroked="f"/>
        </w:pict>
      </w:r>
      <w:r w:rsidR="00A63767">
        <w:rPr>
          <w:rFonts w:ascii="Century Gothic" w:hAnsi="Century Gothic"/>
          <w:b/>
          <w:sz w:val="28"/>
          <w:szCs w:val="28"/>
        </w:rPr>
        <w:t xml:space="preserve">Determining Best </w:t>
      </w:r>
      <w:r w:rsidR="00E30A5A">
        <w:rPr>
          <w:rFonts w:ascii="Century Gothic" w:hAnsi="Century Gothic"/>
          <w:b/>
          <w:sz w:val="28"/>
          <w:szCs w:val="28"/>
        </w:rPr>
        <w:t xml:space="preserve">Method (All Methods) Practice </w:t>
      </w:r>
    </w:p>
    <w:p w14:paraId="529E3A43" w14:textId="77777777" w:rsidR="004C346D" w:rsidRDefault="0075455B">
      <w:r>
        <w:rPr>
          <w:rFonts w:ascii="Century Gothic" w:hAnsi="Century Gothic"/>
          <w:sz w:val="10"/>
          <w:szCs w:val="10"/>
        </w:rPr>
        <w:pict w14:anchorId="529E3AF6">
          <v:rect id="_x0000_i1026" style="width:511.2pt;height:3pt" o:hralign="center" o:hrstd="t" o:hrnoshade="t" o:hr="t" fillcolor="black" stroked="f"/>
        </w:pict>
      </w:r>
    </w:p>
    <w:p w14:paraId="0F389822" w14:textId="77777777" w:rsidR="0075455B" w:rsidRDefault="0075455B" w:rsidP="00A63767">
      <w:pPr>
        <w:rPr>
          <w:rFonts w:ascii="Century Gothic" w:hAnsi="Century Gothic" w:cs="Tahoma"/>
        </w:rPr>
      </w:pPr>
    </w:p>
    <w:p w14:paraId="529E3A44" w14:textId="77777777" w:rsidR="00A63767" w:rsidRPr="00A63767" w:rsidRDefault="00A63767" w:rsidP="00A63767">
      <w:pPr>
        <w:rPr>
          <w:rFonts w:ascii="Century Gothic" w:hAnsi="Century Gothic" w:cs="Tahoma"/>
        </w:rPr>
      </w:pPr>
      <w:bookmarkStart w:id="0" w:name="_GoBack"/>
      <w:bookmarkEnd w:id="0"/>
      <w:r>
        <w:rPr>
          <w:rFonts w:ascii="Century Gothic" w:hAnsi="Century Gothic" w:cs="Tahoma"/>
        </w:rPr>
        <w:t xml:space="preserve">Directions: Using your notes, solve the equations. </w:t>
      </w:r>
    </w:p>
    <w:p w14:paraId="529E3A45" w14:textId="77777777" w:rsidR="00A63767" w:rsidRPr="00042EE5" w:rsidRDefault="00A63767" w:rsidP="00A63767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A63767" w14:paraId="529E3A62" w14:textId="77777777" w:rsidTr="00A63767">
        <w:tc>
          <w:tcPr>
            <w:tcW w:w="5508" w:type="dxa"/>
          </w:tcPr>
          <w:p w14:paraId="529E3A46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t xml:space="preserve">1. </w:t>
            </w:r>
            <w:r w:rsidRPr="00A63767">
              <w:rPr>
                <w:rFonts w:ascii="Century Gothic" w:hAnsi="Century Gothic" w:cs="Tahoma"/>
                <w:position w:val="-6"/>
              </w:rPr>
              <w:object w:dxaOrig="1340" w:dyaOrig="320" w14:anchorId="529E3A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66.8pt;height:15.6pt" o:ole="">
                  <v:imagedata r:id="rId6" o:title=""/>
                </v:shape>
                <o:OLEObject Type="Embed" ProgID="Equation.DSMT4" ShapeID="_x0000_i1027" DrawAspect="Content" ObjectID="_1537164578" r:id="rId7"/>
              </w:object>
            </w:r>
            <w:r w:rsidRPr="00A63767">
              <w:rPr>
                <w:rFonts w:ascii="Century Gothic" w:hAnsi="Century Gothic" w:cs="Tahoma"/>
              </w:rPr>
              <w:t>= 0</w:t>
            </w:r>
          </w:p>
          <w:p w14:paraId="529E3A47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8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9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A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C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E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4F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3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  <w:tc>
          <w:tcPr>
            <w:tcW w:w="5508" w:type="dxa"/>
          </w:tcPr>
          <w:p w14:paraId="529E3A5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t>2. x</w:t>
            </w:r>
            <w:r w:rsidRPr="00A63767">
              <w:rPr>
                <w:rFonts w:ascii="Century Gothic" w:hAnsi="Century Gothic" w:cs="Tahoma"/>
                <w:vertAlign w:val="superscript"/>
              </w:rPr>
              <w:t>2</w:t>
            </w:r>
            <w:r w:rsidRPr="00A63767">
              <w:rPr>
                <w:rFonts w:ascii="Century Gothic" w:hAnsi="Century Gothic" w:cs="Tahoma"/>
              </w:rPr>
              <w:t xml:space="preserve"> + 6x – 45 = 0</w:t>
            </w:r>
          </w:p>
          <w:p w14:paraId="529E3A55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6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7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8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9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A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C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E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5F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6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61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</w:tr>
      <w:tr w:rsidR="00A63767" w14:paraId="529E3A7F" w14:textId="77777777" w:rsidTr="00A63767">
        <w:tc>
          <w:tcPr>
            <w:tcW w:w="5508" w:type="dxa"/>
          </w:tcPr>
          <w:p w14:paraId="529E3A63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  <w:r w:rsidRPr="00A63767">
              <w:rPr>
                <w:rFonts w:ascii="Century Gothic" w:hAnsi="Century Gothic"/>
              </w:rPr>
              <w:t>3. x</w:t>
            </w:r>
            <w:r w:rsidRPr="00A63767">
              <w:rPr>
                <w:rFonts w:ascii="Century Gothic" w:hAnsi="Century Gothic"/>
                <w:vertAlign w:val="superscript"/>
              </w:rPr>
              <w:t>2</w:t>
            </w:r>
            <w:r w:rsidRPr="00A63767">
              <w:rPr>
                <w:rFonts w:ascii="Century Gothic" w:hAnsi="Century Gothic"/>
              </w:rPr>
              <w:t xml:space="preserve"> – 7x = 8</w:t>
            </w:r>
          </w:p>
          <w:p w14:paraId="529E3A64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5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6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7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8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9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A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B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C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D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E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6F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70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  <w:tc>
          <w:tcPr>
            <w:tcW w:w="5508" w:type="dxa"/>
          </w:tcPr>
          <w:p w14:paraId="529E3A7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/>
              </w:rPr>
              <w:t xml:space="preserve">4. </w:t>
            </w:r>
            <w:r w:rsidRPr="00A63767">
              <w:rPr>
                <w:rFonts w:ascii="Century Gothic" w:hAnsi="Century Gothic" w:cs="Tahoma"/>
                <w:position w:val="-6"/>
              </w:rPr>
              <w:object w:dxaOrig="1060" w:dyaOrig="320" w14:anchorId="529E3AF8">
                <v:shape id="_x0000_i1028" type="#_x0000_t75" style="width:53.2pt;height:15.6pt" o:ole="">
                  <v:imagedata r:id="rId8" o:title=""/>
                </v:shape>
                <o:OLEObject Type="Embed" ProgID="Equation.DSMT4" ShapeID="_x0000_i1028" DrawAspect="Content" ObjectID="_1537164579" r:id="rId9"/>
              </w:object>
            </w:r>
            <w:r w:rsidRPr="00A63767">
              <w:rPr>
                <w:rFonts w:ascii="Century Gothic" w:hAnsi="Century Gothic" w:cs="Tahoma"/>
              </w:rPr>
              <w:t>= 0</w:t>
            </w:r>
          </w:p>
          <w:p w14:paraId="529E3A7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3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5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6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7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8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9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A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C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7E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</w:tr>
      <w:tr w:rsidR="00A63767" w14:paraId="529E3A9A" w14:textId="77777777" w:rsidTr="00A63767">
        <w:tc>
          <w:tcPr>
            <w:tcW w:w="5508" w:type="dxa"/>
          </w:tcPr>
          <w:p w14:paraId="529E3A8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t xml:space="preserve">5. </w:t>
            </w:r>
            <w:r w:rsidRPr="00A63767">
              <w:rPr>
                <w:rFonts w:ascii="Century Gothic" w:hAnsi="Century Gothic" w:cs="Tahoma"/>
                <w:position w:val="-6"/>
              </w:rPr>
              <w:object w:dxaOrig="1540" w:dyaOrig="320" w14:anchorId="529E3AF9">
                <v:shape id="_x0000_i1029" type="#_x0000_t75" style="width:77.2pt;height:15.6pt" o:ole="">
                  <v:imagedata r:id="rId10" o:title=""/>
                </v:shape>
                <o:OLEObject Type="Embed" ProgID="Equation.DSMT4" ShapeID="_x0000_i1029" DrawAspect="Content" ObjectID="_1537164580" r:id="rId11"/>
              </w:object>
            </w:r>
            <w:r w:rsidRPr="00A63767">
              <w:rPr>
                <w:rFonts w:ascii="Century Gothic" w:hAnsi="Century Gothic" w:cs="Tahoma"/>
              </w:rPr>
              <w:t>= 0</w:t>
            </w:r>
          </w:p>
          <w:p w14:paraId="529E3A8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3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5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6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7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8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9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A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C" w14:textId="77777777" w:rsidR="00A63767" w:rsidRPr="00A63767" w:rsidRDefault="00A63767" w:rsidP="00A6376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  <w:tc>
          <w:tcPr>
            <w:tcW w:w="5508" w:type="dxa"/>
          </w:tcPr>
          <w:p w14:paraId="529E3A8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t xml:space="preserve">6. </w:t>
            </w:r>
            <w:r w:rsidRPr="00A63767">
              <w:rPr>
                <w:rFonts w:ascii="Century Gothic" w:hAnsi="Century Gothic" w:cs="Tahoma"/>
                <w:position w:val="-6"/>
              </w:rPr>
              <w:object w:dxaOrig="1700" w:dyaOrig="320" w14:anchorId="529E3AFA">
                <v:shape id="_x0000_i1030" type="#_x0000_t75" style="width:84.8pt;height:15.6pt" o:ole="">
                  <v:imagedata r:id="rId12" o:title=""/>
                </v:shape>
                <o:OLEObject Type="Embed" ProgID="Equation.DSMT4" ShapeID="_x0000_i1030" DrawAspect="Content" ObjectID="_1537164581" r:id="rId13"/>
              </w:object>
            </w:r>
          </w:p>
          <w:p w14:paraId="529E3A8E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8F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3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5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6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7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8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9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</w:tr>
      <w:tr w:rsidR="00A63767" w14:paraId="529E3AB7" w14:textId="77777777" w:rsidTr="00A63767">
        <w:tc>
          <w:tcPr>
            <w:tcW w:w="5508" w:type="dxa"/>
          </w:tcPr>
          <w:p w14:paraId="529E3A9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lastRenderedPageBreak/>
              <w:t xml:space="preserve">7. </w:t>
            </w:r>
            <w:r w:rsidRPr="00A63767">
              <w:rPr>
                <w:rFonts w:ascii="Century Gothic" w:hAnsi="Century Gothic" w:cs="Tahoma"/>
                <w:position w:val="-6"/>
              </w:rPr>
              <w:object w:dxaOrig="1040" w:dyaOrig="320" w14:anchorId="529E3AFB">
                <v:shape id="_x0000_i1031" type="#_x0000_t75" style="width:51.6pt;height:15.6pt" o:ole="">
                  <v:imagedata r:id="rId14" o:title=""/>
                </v:shape>
                <o:OLEObject Type="Embed" ProgID="Equation.DSMT4" ShapeID="_x0000_i1031" DrawAspect="Content" ObjectID="_1537164582" r:id="rId15"/>
              </w:object>
            </w:r>
          </w:p>
          <w:p w14:paraId="529E3A9C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E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9F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3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5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6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7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8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  <w:tc>
          <w:tcPr>
            <w:tcW w:w="5508" w:type="dxa"/>
          </w:tcPr>
          <w:p w14:paraId="529E3AA9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t>8. x</w:t>
            </w:r>
            <w:r w:rsidRPr="00A63767">
              <w:rPr>
                <w:rFonts w:ascii="Century Gothic" w:hAnsi="Century Gothic" w:cs="Tahoma"/>
                <w:vertAlign w:val="superscript"/>
              </w:rPr>
              <w:t>2</w:t>
            </w:r>
            <w:r w:rsidRPr="00A63767">
              <w:rPr>
                <w:rFonts w:ascii="Century Gothic" w:hAnsi="Century Gothic" w:cs="Tahoma"/>
              </w:rPr>
              <w:t xml:space="preserve"> + 4x + 17 = 0</w:t>
            </w:r>
          </w:p>
          <w:p w14:paraId="529E3AAA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C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E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AF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3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5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6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</w:tr>
      <w:tr w:rsidR="00A63767" w14:paraId="529E3AD4" w14:textId="77777777" w:rsidTr="00A63767">
        <w:tc>
          <w:tcPr>
            <w:tcW w:w="5508" w:type="dxa"/>
          </w:tcPr>
          <w:p w14:paraId="529E3AB8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  <w:r w:rsidRPr="00A63767">
              <w:rPr>
                <w:rFonts w:ascii="Century Gothic" w:hAnsi="Century Gothic" w:cs="Tahoma"/>
              </w:rPr>
              <w:t xml:space="preserve">9. </w:t>
            </w:r>
            <w:r w:rsidRPr="00A63767">
              <w:rPr>
                <w:rFonts w:ascii="Century Gothic" w:hAnsi="Century Gothic" w:cs="Tahoma"/>
                <w:position w:val="-6"/>
              </w:rPr>
              <w:object w:dxaOrig="1800" w:dyaOrig="320" w14:anchorId="529E3AFC">
                <v:shape id="_x0000_i1032" type="#_x0000_t75" style="width:90pt;height:15.6pt" o:ole="">
                  <v:imagedata r:id="rId16" o:title=""/>
                </v:shape>
                <o:OLEObject Type="Embed" ProgID="Equation.DSMT4" ShapeID="_x0000_i1032" DrawAspect="Content" ObjectID="_1537164583" r:id="rId17"/>
              </w:object>
            </w:r>
          </w:p>
          <w:p w14:paraId="529E3AB9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A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B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C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D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E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BF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C0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C1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C2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C3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C4" w14:textId="77777777" w:rsidR="00A63767" w:rsidRDefault="00A63767" w:rsidP="00A63767">
            <w:pPr>
              <w:jc w:val="center"/>
              <w:rPr>
                <w:rFonts w:ascii="Century Gothic" w:hAnsi="Century Gothic" w:cs="Tahoma"/>
              </w:rPr>
            </w:pPr>
          </w:p>
          <w:p w14:paraId="529E3AC5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  <w:tc>
          <w:tcPr>
            <w:tcW w:w="5508" w:type="dxa"/>
          </w:tcPr>
          <w:p w14:paraId="529E3AC6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  <w:r w:rsidRPr="00A63767">
              <w:rPr>
                <w:rFonts w:ascii="Century Gothic" w:hAnsi="Century Gothic"/>
              </w:rPr>
              <w:t>10.  4(x + 4)</w:t>
            </w:r>
            <w:r w:rsidRPr="00A63767">
              <w:rPr>
                <w:rFonts w:ascii="Century Gothic" w:hAnsi="Century Gothic"/>
                <w:vertAlign w:val="superscript"/>
              </w:rPr>
              <w:t>2</w:t>
            </w:r>
            <w:r w:rsidRPr="00A63767">
              <w:rPr>
                <w:rFonts w:ascii="Century Gothic" w:hAnsi="Century Gothic"/>
              </w:rPr>
              <w:t xml:space="preserve"> = 16</w:t>
            </w:r>
          </w:p>
          <w:p w14:paraId="529E3AC7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8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9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A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B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C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D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E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CF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D0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D1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D2" w14:textId="77777777" w:rsidR="00A63767" w:rsidRDefault="00A63767" w:rsidP="00A63767">
            <w:pPr>
              <w:jc w:val="right"/>
              <w:rPr>
                <w:rFonts w:ascii="Century Gothic" w:hAnsi="Century Gothic"/>
              </w:rPr>
            </w:pPr>
          </w:p>
          <w:p w14:paraId="529E3AD3" w14:textId="77777777" w:rsidR="00A63767" w:rsidRPr="00A63767" w:rsidRDefault="00A63767" w:rsidP="00A63767">
            <w:pPr>
              <w:jc w:val="right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</w:tr>
      <w:tr w:rsidR="00A63767" w14:paraId="529E3AF3" w14:textId="77777777" w:rsidTr="00A63767">
        <w:tc>
          <w:tcPr>
            <w:tcW w:w="5508" w:type="dxa"/>
          </w:tcPr>
          <w:p w14:paraId="529E3AD5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  <w:r w:rsidRPr="00A63767">
              <w:rPr>
                <w:rFonts w:ascii="Century Gothic" w:hAnsi="Century Gothic"/>
              </w:rPr>
              <w:t xml:space="preserve">11. </w:t>
            </w:r>
            <w:r w:rsidRPr="00A63767">
              <w:rPr>
                <w:rFonts w:ascii="Century Gothic" w:hAnsi="Century Gothic"/>
                <w:position w:val="-6"/>
              </w:rPr>
              <w:object w:dxaOrig="1780" w:dyaOrig="320" w14:anchorId="529E3AFD">
                <v:shape id="_x0000_i1033" type="#_x0000_t75" style="width:88.4pt;height:15.6pt" o:ole="">
                  <v:imagedata r:id="rId18" o:title=""/>
                </v:shape>
                <o:OLEObject Type="Embed" ProgID="Equation.DSMT4" ShapeID="_x0000_i1033" DrawAspect="Content" ObjectID="_1537164584" r:id="rId19"/>
              </w:object>
            </w:r>
          </w:p>
          <w:p w14:paraId="529E3AD6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7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8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9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A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B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C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D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E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DF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0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1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2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3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  <w:tc>
          <w:tcPr>
            <w:tcW w:w="5508" w:type="dxa"/>
          </w:tcPr>
          <w:p w14:paraId="529E3AE4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  <w:r w:rsidRPr="00A63767">
              <w:rPr>
                <w:rFonts w:ascii="Century Gothic" w:hAnsi="Century Gothic"/>
              </w:rPr>
              <w:t>12. 18x</w:t>
            </w:r>
            <w:r w:rsidRPr="00A63767">
              <w:rPr>
                <w:rFonts w:ascii="Century Gothic" w:hAnsi="Century Gothic"/>
                <w:vertAlign w:val="superscript"/>
              </w:rPr>
              <w:t>2</w:t>
            </w:r>
            <w:r w:rsidRPr="00A63767">
              <w:rPr>
                <w:rFonts w:ascii="Century Gothic" w:hAnsi="Century Gothic"/>
              </w:rPr>
              <w:t xml:space="preserve"> + 100x = 63</w:t>
            </w:r>
          </w:p>
          <w:p w14:paraId="529E3AE5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6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7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8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9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A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B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C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D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E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EF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F0" w14:textId="77777777" w:rsidR="00A63767" w:rsidRDefault="00A63767" w:rsidP="00A63767">
            <w:pPr>
              <w:rPr>
                <w:rFonts w:ascii="Century Gothic" w:hAnsi="Century Gothic"/>
              </w:rPr>
            </w:pPr>
          </w:p>
          <w:p w14:paraId="529E3AF1" w14:textId="77777777" w:rsidR="00A63767" w:rsidRDefault="00A63767" w:rsidP="00A63767">
            <w:pPr>
              <w:jc w:val="center"/>
              <w:rPr>
                <w:rFonts w:ascii="Century Gothic" w:hAnsi="Century Gothic"/>
              </w:rPr>
            </w:pPr>
          </w:p>
          <w:p w14:paraId="529E3AF2" w14:textId="77777777" w:rsidR="00A63767" w:rsidRPr="00A63767" w:rsidRDefault="00A63767" w:rsidP="00A63767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 w:cs="Tahoma"/>
              </w:rPr>
              <w:t>Method: _________________    x = ____________</w:t>
            </w:r>
          </w:p>
        </w:tc>
      </w:tr>
    </w:tbl>
    <w:p w14:paraId="529E3AF4" w14:textId="77777777" w:rsidR="00AD4F3F" w:rsidRPr="00E2782E" w:rsidRDefault="00AD4F3F" w:rsidP="0087494C">
      <w:pPr>
        <w:rPr>
          <w:rFonts w:ascii="Century Gothic" w:hAnsi="Century Gothic"/>
        </w:rPr>
      </w:pPr>
    </w:p>
    <w:sectPr w:rsidR="00AD4F3F" w:rsidRPr="00E2782E" w:rsidSect="004C34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29E3B00" w14:textId="77777777" w:rsidR="004C346D" w:rsidRDefault="004C346D" w:rsidP="004C346D">
      <w:r>
        <w:separator/>
      </w:r>
    </w:p>
  </w:endnote>
  <w:endnote w:type="continuationSeparator" w:id="0">
    <w:p w14:paraId="529E3B01" w14:textId="77777777" w:rsidR="004C346D" w:rsidRDefault="004C346D" w:rsidP="004C3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9E3AFE" w14:textId="77777777" w:rsidR="004C346D" w:rsidRDefault="004C346D" w:rsidP="004C346D">
      <w:r>
        <w:separator/>
      </w:r>
    </w:p>
  </w:footnote>
  <w:footnote w:type="continuationSeparator" w:id="0">
    <w:p w14:paraId="529E3AFF" w14:textId="77777777" w:rsidR="004C346D" w:rsidRDefault="004C346D" w:rsidP="004C346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346D"/>
    <w:rsid w:val="000F28BC"/>
    <w:rsid w:val="002D7A0D"/>
    <w:rsid w:val="004775BC"/>
    <w:rsid w:val="004C346D"/>
    <w:rsid w:val="006773AE"/>
    <w:rsid w:val="0075455B"/>
    <w:rsid w:val="0087494C"/>
    <w:rsid w:val="00955B8E"/>
    <w:rsid w:val="00A63767"/>
    <w:rsid w:val="00AD4F3F"/>
    <w:rsid w:val="00C17784"/>
    <w:rsid w:val="00C76578"/>
    <w:rsid w:val="00E2782E"/>
    <w:rsid w:val="00E30A5A"/>
    <w:rsid w:val="00E67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529E3A40"/>
  <w15:docId w15:val="{D2E50E33-4EB0-4AE3-89F8-57FC8E414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C346D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C34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346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C34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346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34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346D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6376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81</Words>
  <Characters>103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Christopher Watson</cp:lastModifiedBy>
  <cp:revision>6</cp:revision>
  <cp:lastPrinted>2014-03-12T14:50:00Z</cp:lastPrinted>
  <dcterms:created xsi:type="dcterms:W3CDTF">2014-04-06T13:50:00Z</dcterms:created>
  <dcterms:modified xsi:type="dcterms:W3CDTF">2016-10-05T13:23:00Z</dcterms:modified>
</cp:coreProperties>
</file>